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7F1D" w:rsidRPr="00FC7867" w:rsidRDefault="00B47F1D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Bài tập chương 2</w:t>
      </w:r>
    </w:p>
    <w:p w:rsidR="00B47F1D" w:rsidRPr="00FC7867" w:rsidRDefault="00335C18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1.</w:t>
      </w:r>
    </w:p>
    <w:p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- Viết định nghĩa đệ quy để tính 2</w:t>
      </w:r>
      <w:r w:rsidRPr="00FC7867">
        <w:rPr>
          <w:rFonts w:ascii="Times New Roman" w:hAnsi="Times New Roman"/>
          <w:sz w:val="28"/>
          <w:szCs w:val="28"/>
          <w:vertAlign w:val="superscript"/>
        </w:rPr>
        <w:t>n</w:t>
      </w:r>
      <w:r w:rsidRPr="00FC7867">
        <w:rPr>
          <w:rFonts w:ascii="Times New Roman" w:hAnsi="Times New Roman"/>
          <w:sz w:val="28"/>
          <w:szCs w:val="28"/>
        </w:rPr>
        <w:t xml:space="preserve"> với n&gt;=0</w:t>
      </w:r>
    </w:p>
    <w:p w:rsidR="00B47F1D" w:rsidRPr="00FC7867" w:rsidRDefault="00B47F1D" w:rsidP="00B47F1D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Viết giải thuật đệ quy theo định nghĩa trên.</w:t>
      </w:r>
    </w:p>
    <w:p w:rsidR="00B47F1D" w:rsidRPr="00FC7867" w:rsidRDefault="00335C18" w:rsidP="00B47F1D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2.</w:t>
      </w:r>
    </w:p>
    <w:p w:rsidR="00B47F1D" w:rsidRPr="00FC7867" w:rsidRDefault="00B47F1D" w:rsidP="00CC0B4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 xml:space="preserve">- Viết định nghĩa đệ quy để </w:t>
      </w:r>
      <w:r w:rsidR="00CC0B4E">
        <w:rPr>
          <w:rFonts w:ascii="Times New Roman" w:hAnsi="Times New Roman"/>
          <w:sz w:val="28"/>
          <w:szCs w:val="28"/>
        </w:rPr>
        <w:t>tính tổng các chữ</w:t>
      </w:r>
      <w:r w:rsidRPr="00FC7867">
        <w:rPr>
          <w:rFonts w:ascii="Times New Roman" w:hAnsi="Times New Roman"/>
          <w:sz w:val="28"/>
          <w:szCs w:val="28"/>
        </w:rPr>
        <w:t xml:space="preserve"> số chữ số của số nguyên dương n.</w:t>
      </w:r>
    </w:p>
    <w:p w:rsidR="00B47F1D" w:rsidRPr="00FC7867" w:rsidRDefault="00B47F1D" w:rsidP="00B47F1D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</w:rPr>
        <w:t xml:space="preserve">- </w:t>
      </w:r>
      <w:r w:rsidRPr="00FC7867">
        <w:rPr>
          <w:rFonts w:ascii="Times New Roman" w:hAnsi="Times New Roman"/>
          <w:sz w:val="28"/>
          <w:szCs w:val="28"/>
          <w:lang w:val="fr-FR"/>
        </w:rPr>
        <w:t>Viết giải thuật đệ quy theo định nghĩa trên.</w:t>
      </w:r>
    </w:p>
    <w:p w:rsidR="00EF7CCE" w:rsidRPr="00FC7867" w:rsidRDefault="00335C18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3.</w:t>
      </w:r>
    </w:p>
    <w:p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</w:p>
    <w:p w:rsidR="00EF7CCE" w:rsidRPr="00FC7867" w:rsidRDefault="00EF7CCE" w:rsidP="00EF7CCE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0                     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       nếu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=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*f(n-1)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        nếu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&gt;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e>
              </m:eqArr>
            </m:e>
          </m:d>
        </m:oMath>
      </m:oMathPara>
    </w:p>
    <w:p w:rsidR="00EF7CCE" w:rsidRPr="00FC7867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:rsidR="00EF7CCE" w:rsidRPr="00FC7867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Tính f(5) và giải thích cách tính</w:t>
      </w:r>
    </w:p>
    <w:p w:rsidR="00EF7CCE" w:rsidRPr="00FC7867" w:rsidRDefault="00335C18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4</w:t>
      </w:r>
      <w:r w:rsidR="00C55A59">
        <w:rPr>
          <w:rFonts w:ascii="Times New Roman" w:hAnsi="Times New Roman"/>
          <w:b/>
          <w:sz w:val="28"/>
          <w:szCs w:val="28"/>
        </w:rPr>
        <w:t>.</w:t>
      </w:r>
    </w:p>
    <w:p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</w:p>
    <w:p w:rsidR="00EF7CCE" w:rsidRPr="00FC7867" w:rsidRDefault="00EF7CCE" w:rsidP="00EF7CCE">
      <w:pPr>
        <w:spacing w:before="60" w:after="60" w:line="312" w:lineRule="auto"/>
        <w:ind w:firstLine="540"/>
        <w:rPr>
          <w:rFonts w:ascii="Times New Roman" w:hAnsi="Times New Roman"/>
          <w:sz w:val="28"/>
          <w:szCs w:val="28"/>
          <w:lang w:val="fr-FR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2                    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≤2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-2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f(n-1)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&amp;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&gt;2</m:t>
                  </m:r>
                </m:e>
              </m:eqArr>
            </m:e>
          </m:d>
        </m:oMath>
      </m:oMathPara>
    </w:p>
    <w:p w:rsidR="00EF7CCE" w:rsidRPr="00FC7867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:rsidR="00EF7CCE" w:rsidRPr="00FC7867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Tính f(6) và giải thích cách tính</w:t>
      </w:r>
    </w:p>
    <w:p w:rsidR="00EF7CCE" w:rsidRPr="00FC7867" w:rsidRDefault="00335C18" w:rsidP="00EF7CCE">
      <w:pPr>
        <w:spacing w:before="120" w:after="0" w:line="360" w:lineRule="exac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5</w:t>
      </w:r>
      <w:r w:rsidR="00C55A59">
        <w:rPr>
          <w:rFonts w:ascii="Times New Roman" w:hAnsi="Times New Roman"/>
          <w:b/>
          <w:sz w:val="28"/>
          <w:szCs w:val="28"/>
        </w:rPr>
        <w:t>.</w:t>
      </w:r>
    </w:p>
    <w:p w:rsidR="00EF7CCE" w:rsidRPr="00FC7867" w:rsidRDefault="00EF7CCE" w:rsidP="00EF7CCE">
      <w:pPr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hàm số   </w:t>
      </w:r>
      <w:r w:rsidRPr="00FC7867">
        <w:rPr>
          <w:rFonts w:ascii="Times New Roman" w:hAnsi="Times New Roman"/>
          <w:position w:val="-32"/>
          <w:sz w:val="28"/>
          <w:szCs w:val="28"/>
          <w:lang w:val="fr-FR"/>
        </w:rPr>
        <w:object w:dxaOrig="29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5pt;height:38.5pt" o:ole="">
            <v:imagedata r:id="rId5" o:title=""/>
          </v:shape>
          <o:OLEObject Type="Embed" ProgID="Equation.DSMT4" ShapeID="_x0000_i1025" DrawAspect="Content" ObjectID="_1743334976" r:id="rId6"/>
        </w:objec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EF7CCE" w:rsidRPr="00FC7867" w:rsidRDefault="00EF7CCE" w:rsidP="00EF7CCE">
      <w:pPr>
        <w:spacing w:before="60" w:after="60" w:line="312" w:lineRule="auto"/>
        <w:ind w:left="720" w:hanging="180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- Viết giải thuật đệ quy để tính giá trị hàm f nói trên</w:t>
      </w:r>
    </w:p>
    <w:p w:rsidR="00EF7CCE" w:rsidRPr="00FC7867" w:rsidRDefault="00EF7CCE" w:rsidP="00EF7CCE">
      <w:pPr>
        <w:tabs>
          <w:tab w:val="num" w:pos="720"/>
        </w:tabs>
        <w:spacing w:before="60" w:after="60" w:line="312" w:lineRule="auto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ab/>
        <w:t>- Tính f(2) và giải thích cách tính</w:t>
      </w:r>
    </w:p>
    <w:p w:rsidR="00384603" w:rsidRPr="00FC7867" w:rsidRDefault="00335C18" w:rsidP="001643A3">
      <w:pPr>
        <w:tabs>
          <w:tab w:val="left" w:pos="720"/>
        </w:tabs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tập chương 3</w:t>
      </w:r>
    </w:p>
    <w:p w:rsidR="001643A3" w:rsidRPr="00FC7867" w:rsidRDefault="00D01503" w:rsidP="001643A3">
      <w:pPr>
        <w:spacing w:before="120" w:after="0" w:line="360" w:lineRule="exact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1.</w:t>
      </w:r>
    </w:p>
    <w:p w:rsidR="001643A3" w:rsidRPr="00FC7867" w:rsidRDefault="00D01503" w:rsidP="001643A3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ho dãy số nguyên X = {</w:t>
      </w:r>
      <w:r>
        <w:rPr>
          <w:rFonts w:ascii="Times New Roman" w:hAnsi="Times New Roman"/>
          <w:sz w:val="28"/>
          <w:szCs w:val="28"/>
          <w:lang w:val="fr-FR"/>
        </w:rPr>
        <w:tab/>
        <w:t>8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>,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  <w:t>7,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  <w:t xml:space="preserve">56, 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  <w:t>10,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  <w:t xml:space="preserve">-35, 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  <w:t>19}</w:t>
      </w:r>
    </w:p>
    <w:p w:rsidR="001643A3" w:rsidRPr="00FC7867" w:rsidRDefault="001643A3" w:rsidP="001643A3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i/>
          <w:sz w:val="28"/>
          <w:szCs w:val="28"/>
          <w:lang w:val="fr-FR"/>
        </w:rPr>
        <w:t>Yêu cầu: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- Minh họa việc 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s</w:t>
      </w:r>
      <w:r w:rsidRPr="00FC7867">
        <w:rPr>
          <w:rFonts w:ascii="Times New Roman" w:hAnsi="Times New Roman"/>
          <w:sz w:val="28"/>
          <w:szCs w:val="28"/>
          <w:lang w:val="fr-FR"/>
        </w:rPr>
        <w:t>ắp xếp dãy X theo chiều t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ă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ng dần </w:t>
      </w:r>
      <w:r w:rsidR="00D01503">
        <w:rPr>
          <w:rFonts w:ascii="Times New Roman" w:hAnsi="Times New Roman"/>
          <w:sz w:val="28"/>
          <w:szCs w:val="28"/>
          <w:lang w:val="fr-FR"/>
        </w:rPr>
        <w:t xml:space="preserve">(giảm dần) </w:t>
      </w:r>
      <w:r w:rsidRPr="00FC7867">
        <w:rPr>
          <w:rFonts w:ascii="Times New Roman" w:hAnsi="Times New Roman"/>
          <w:sz w:val="28"/>
          <w:szCs w:val="28"/>
          <w:lang w:val="fr-FR"/>
        </w:rPr>
        <w:t>bằng ph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ươ</w:t>
      </w:r>
      <w:r w:rsidRPr="00FC7867">
        <w:rPr>
          <w:rFonts w:ascii="Times New Roman" w:hAnsi="Times New Roman"/>
          <w:sz w:val="28"/>
          <w:szCs w:val="28"/>
          <w:lang w:val="fr-FR"/>
        </w:rPr>
        <w:t>ng pháp nổi bọt.</w:t>
      </w:r>
    </w:p>
    <w:p w:rsidR="001643A3" w:rsidRPr="00FC7867" w:rsidRDefault="001643A3" w:rsidP="001643A3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              -Viết giải thuật sắp xếp dãy X theo chiều t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ă</w:t>
      </w:r>
      <w:r w:rsidRPr="00FC7867">
        <w:rPr>
          <w:rFonts w:ascii="Times New Roman" w:hAnsi="Times New Roman"/>
          <w:sz w:val="28"/>
          <w:szCs w:val="28"/>
          <w:lang w:val="fr-FR"/>
        </w:rPr>
        <w:t>ng dần</w:t>
      </w:r>
      <w:r w:rsidR="00D01503">
        <w:rPr>
          <w:rFonts w:ascii="Times New Roman" w:hAnsi="Times New Roman"/>
          <w:sz w:val="28"/>
          <w:szCs w:val="28"/>
          <w:lang w:val="fr-FR"/>
        </w:rPr>
        <w:t>(giảm dần)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bằng ph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ươ</w:t>
      </w:r>
      <w:r w:rsidRPr="00FC7867">
        <w:rPr>
          <w:rFonts w:ascii="Times New Roman" w:hAnsi="Times New Roman"/>
          <w:sz w:val="28"/>
          <w:szCs w:val="28"/>
          <w:lang w:val="fr-FR"/>
        </w:rPr>
        <w:t>ng pháp nổi bọt.</w:t>
      </w:r>
    </w:p>
    <w:p w:rsidR="001643A3" w:rsidRPr="00FC7867" w:rsidRDefault="00224BBC" w:rsidP="001643A3">
      <w:pPr>
        <w:spacing w:before="120" w:after="0" w:line="360" w:lineRule="exact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lastRenderedPageBreak/>
        <w:t>Câu 2.</w:t>
      </w:r>
    </w:p>
    <w:p w:rsidR="001643A3" w:rsidRPr="00FC7867" w:rsidRDefault="00D01503" w:rsidP="001643A3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Cho dãy số nguyên X = {15,  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>7,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 xml:space="preserve">  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 xml:space="preserve">56, 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  <w:t>10,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  <w:t xml:space="preserve">-35, 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  <w:t>19}</w:t>
      </w:r>
    </w:p>
    <w:p w:rsidR="001643A3" w:rsidRPr="00FC7867" w:rsidRDefault="001643A3" w:rsidP="001643A3">
      <w:pPr>
        <w:spacing w:before="60" w:after="60" w:line="380" w:lineRule="exact"/>
        <w:jc w:val="both"/>
        <w:rPr>
          <w:rFonts w:ascii="Times New Roman" w:hAnsi="Times New Roman"/>
          <w:i/>
          <w:sz w:val="28"/>
          <w:szCs w:val="28"/>
          <w:lang w:val="fr-FR"/>
        </w:rPr>
      </w:pPr>
      <w:r w:rsidRPr="00FC7867">
        <w:rPr>
          <w:rFonts w:ascii="Times New Roman" w:hAnsi="Times New Roman"/>
          <w:i/>
          <w:sz w:val="28"/>
          <w:szCs w:val="28"/>
          <w:lang w:val="fr-FR"/>
        </w:rPr>
        <w:t>Yêu cầu:</w:t>
      </w:r>
    </w:p>
    <w:p w:rsidR="001643A3" w:rsidRPr="00FC7867" w:rsidRDefault="001643A3" w:rsidP="001643A3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- Minh họa việc 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s</w:t>
      </w:r>
      <w:r w:rsidRPr="00FC7867">
        <w:rPr>
          <w:rFonts w:ascii="Times New Roman" w:hAnsi="Times New Roman"/>
          <w:sz w:val="28"/>
          <w:szCs w:val="28"/>
          <w:lang w:val="fr-FR"/>
        </w:rPr>
        <w:t>ắp xếp dãy X theo chiều t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ă</w:t>
      </w:r>
      <w:r w:rsidRPr="00FC7867">
        <w:rPr>
          <w:rFonts w:ascii="Times New Roman" w:hAnsi="Times New Roman"/>
          <w:sz w:val="28"/>
          <w:szCs w:val="28"/>
          <w:lang w:val="fr-FR"/>
        </w:rPr>
        <w:t>ng dần</w:t>
      </w:r>
      <w:r w:rsidR="00D01503">
        <w:rPr>
          <w:rFonts w:ascii="Times New Roman" w:hAnsi="Times New Roman"/>
          <w:sz w:val="28"/>
          <w:szCs w:val="28"/>
          <w:lang w:val="fr-FR"/>
        </w:rPr>
        <w:t>(giảm dần)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bằng ph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ươ</w:t>
      </w:r>
      <w:r w:rsidRPr="00FC7867">
        <w:rPr>
          <w:rFonts w:ascii="Times New Roman" w:hAnsi="Times New Roman"/>
          <w:sz w:val="28"/>
          <w:szCs w:val="28"/>
          <w:lang w:val="fr-FR"/>
        </w:rPr>
        <w:t>ng pháp lựa chọn.</w:t>
      </w:r>
    </w:p>
    <w:p w:rsidR="001643A3" w:rsidRPr="00FC7867" w:rsidRDefault="001643A3" w:rsidP="001643A3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-Viết giải thuật sắp xếp dãy X theo chiều t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ă</w:t>
      </w:r>
      <w:r w:rsidRPr="00FC7867">
        <w:rPr>
          <w:rFonts w:ascii="Times New Roman" w:hAnsi="Times New Roman"/>
          <w:sz w:val="28"/>
          <w:szCs w:val="28"/>
          <w:lang w:val="fr-FR"/>
        </w:rPr>
        <w:t>ng dần</w:t>
      </w:r>
      <w:r w:rsidR="00D01503">
        <w:rPr>
          <w:rFonts w:ascii="Times New Roman" w:hAnsi="Times New Roman"/>
          <w:sz w:val="28"/>
          <w:szCs w:val="28"/>
          <w:lang w:val="fr-FR"/>
        </w:rPr>
        <w:t xml:space="preserve"> (giảm dần)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bằng ph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ươ</w:t>
      </w:r>
      <w:r w:rsidRPr="00FC7867">
        <w:rPr>
          <w:rFonts w:ascii="Times New Roman" w:hAnsi="Times New Roman"/>
          <w:sz w:val="28"/>
          <w:szCs w:val="28"/>
          <w:lang w:val="fr-FR"/>
        </w:rPr>
        <w:t>ng pháp lựa chọn.</w:t>
      </w:r>
    </w:p>
    <w:p w:rsidR="001643A3" w:rsidRPr="00FC7867" w:rsidRDefault="00224BBC" w:rsidP="001643A3">
      <w:pPr>
        <w:spacing w:before="120" w:after="0" w:line="360" w:lineRule="exact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3.</w:t>
      </w:r>
    </w:p>
    <w:p w:rsidR="001643A3" w:rsidRPr="00FC7867" w:rsidRDefault="00224BBC" w:rsidP="001643A3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ho dãy số nguyên X = {15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>,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  <w:t>7,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  <w:t xml:space="preserve">56, 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  <w:t>10,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  <w:t xml:space="preserve">-35, </w:t>
      </w:r>
      <w:r w:rsidR="001643A3" w:rsidRPr="00FC7867">
        <w:rPr>
          <w:rFonts w:ascii="Times New Roman" w:hAnsi="Times New Roman"/>
          <w:sz w:val="28"/>
          <w:szCs w:val="28"/>
          <w:lang w:val="fr-FR"/>
        </w:rPr>
        <w:tab/>
        <w:t>19}</w:t>
      </w:r>
    </w:p>
    <w:p w:rsidR="001643A3" w:rsidRPr="00FC7867" w:rsidRDefault="001643A3" w:rsidP="001643A3">
      <w:pPr>
        <w:spacing w:before="60" w:after="60" w:line="380" w:lineRule="exact"/>
        <w:jc w:val="both"/>
        <w:rPr>
          <w:rFonts w:ascii="Times New Roman" w:hAnsi="Times New Roman"/>
          <w:i/>
          <w:sz w:val="28"/>
          <w:szCs w:val="28"/>
          <w:lang w:val="fr-FR"/>
        </w:rPr>
      </w:pPr>
      <w:r w:rsidRPr="00FC7867">
        <w:rPr>
          <w:rFonts w:ascii="Times New Roman" w:hAnsi="Times New Roman"/>
          <w:i/>
          <w:sz w:val="28"/>
          <w:szCs w:val="28"/>
          <w:lang w:val="fr-FR"/>
        </w:rPr>
        <w:t>Yêu cầu:</w:t>
      </w:r>
    </w:p>
    <w:p w:rsidR="001643A3" w:rsidRPr="00FC7867" w:rsidRDefault="001643A3" w:rsidP="001643A3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- Minh họa việc 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s</w:t>
      </w:r>
      <w:r w:rsidRPr="00FC7867">
        <w:rPr>
          <w:rFonts w:ascii="Times New Roman" w:hAnsi="Times New Roman"/>
          <w:sz w:val="28"/>
          <w:szCs w:val="28"/>
          <w:lang w:val="fr-FR"/>
        </w:rPr>
        <w:t>ắp xếp dãy X theo chiều t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ă</w:t>
      </w:r>
      <w:r w:rsidRPr="00FC7867">
        <w:rPr>
          <w:rFonts w:ascii="Times New Roman" w:hAnsi="Times New Roman"/>
          <w:sz w:val="28"/>
          <w:szCs w:val="28"/>
          <w:lang w:val="fr-FR"/>
        </w:rPr>
        <w:t>ng</w:t>
      </w:r>
      <w:r w:rsidR="00D01503">
        <w:rPr>
          <w:rFonts w:ascii="Times New Roman" w:hAnsi="Times New Roman"/>
          <w:sz w:val="28"/>
          <w:szCs w:val="28"/>
          <w:lang w:val="fr-FR"/>
        </w:rPr>
        <w:t xml:space="preserve"> (giảm dần)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dần bằng ph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ươ</w:t>
      </w:r>
      <w:r w:rsidRPr="00FC7867">
        <w:rPr>
          <w:rFonts w:ascii="Times New Roman" w:hAnsi="Times New Roman"/>
          <w:sz w:val="28"/>
          <w:szCs w:val="28"/>
          <w:lang w:val="fr-FR"/>
        </w:rPr>
        <w:t>ng pháp chèn.</w:t>
      </w:r>
    </w:p>
    <w:p w:rsidR="001643A3" w:rsidRPr="00FC7867" w:rsidRDefault="001643A3" w:rsidP="001643A3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 - Viết giải thuật sắp xếp dãy X theo chiều t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ă</w:t>
      </w:r>
      <w:r w:rsidRPr="00FC7867">
        <w:rPr>
          <w:rFonts w:ascii="Times New Roman" w:hAnsi="Times New Roman"/>
          <w:sz w:val="28"/>
          <w:szCs w:val="28"/>
          <w:lang w:val="fr-FR"/>
        </w:rPr>
        <w:t>ng dần</w:t>
      </w:r>
      <w:r w:rsidR="00D01503">
        <w:rPr>
          <w:rFonts w:ascii="Times New Roman" w:hAnsi="Times New Roman"/>
          <w:sz w:val="28"/>
          <w:szCs w:val="28"/>
          <w:lang w:val="fr-FR"/>
        </w:rPr>
        <w:t xml:space="preserve"> (giảm dần)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bằng ph</w:t>
      </w:r>
      <w:r w:rsidRPr="00FC7867">
        <w:rPr>
          <w:rFonts w:ascii="Times New Roman" w:hAnsi="Times New Roman" w:hint="eastAsia"/>
          <w:sz w:val="28"/>
          <w:szCs w:val="28"/>
          <w:lang w:val="fr-FR"/>
        </w:rPr>
        <w:t>ươ</w:t>
      </w:r>
      <w:r w:rsidRPr="00FC7867">
        <w:rPr>
          <w:rFonts w:ascii="Times New Roman" w:hAnsi="Times New Roman"/>
          <w:sz w:val="28"/>
          <w:szCs w:val="28"/>
          <w:lang w:val="fr-FR"/>
        </w:rPr>
        <w:t>ng pháp chèn.</w:t>
      </w:r>
    </w:p>
    <w:p w:rsidR="00F61319" w:rsidRPr="00FC7867" w:rsidRDefault="00F61319" w:rsidP="00F61319">
      <w:pPr>
        <w:spacing w:before="120" w:after="0" w:line="360" w:lineRule="exact"/>
        <w:rPr>
          <w:rFonts w:ascii="Times New Roman" w:hAnsi="Times New Roman"/>
          <w:b/>
          <w:sz w:val="28"/>
          <w:szCs w:val="28"/>
          <w:lang w:val="fr-FR"/>
        </w:rPr>
      </w:pPr>
      <w:r w:rsidRPr="00FC7867">
        <w:rPr>
          <w:rFonts w:ascii="Times New Roman" w:hAnsi="Times New Roman"/>
          <w:b/>
          <w:sz w:val="28"/>
          <w:szCs w:val="28"/>
          <w:lang w:val="fr-FR"/>
        </w:rPr>
        <w:t xml:space="preserve">Bài </w:t>
      </w:r>
      <w:r w:rsidR="00175EC4" w:rsidRPr="00FC7867">
        <w:rPr>
          <w:rFonts w:ascii="Times New Roman" w:hAnsi="Times New Roman"/>
          <w:b/>
          <w:sz w:val="28"/>
          <w:szCs w:val="28"/>
          <w:lang w:val="fr-FR"/>
        </w:rPr>
        <w:t>tập</w:t>
      </w:r>
      <w:r w:rsidRPr="00FC7867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r w:rsidR="00175EC4" w:rsidRPr="00FC7867">
        <w:rPr>
          <w:rFonts w:ascii="Times New Roman" w:hAnsi="Times New Roman"/>
          <w:b/>
          <w:sz w:val="28"/>
          <w:szCs w:val="28"/>
          <w:lang w:val="fr-FR"/>
        </w:rPr>
        <w:t>chương 5</w:t>
      </w:r>
    </w:p>
    <w:p w:rsidR="00F61319" w:rsidRPr="00FC7867" w:rsidRDefault="00224BBC" w:rsidP="00F61319">
      <w:pPr>
        <w:spacing w:before="120" w:after="0" w:line="360" w:lineRule="exact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1.</w:t>
      </w:r>
    </w:p>
    <w:p w:rsidR="00F61319" w:rsidRPr="00FC7867" w:rsidRDefault="00F61319" w:rsidP="00F61319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một danh sách </w:t>
      </w:r>
      <w:r w:rsidRPr="00FC7867">
        <w:rPr>
          <w:rFonts w:ascii="Times New Roman" w:hAnsi="Times New Roman"/>
          <w:b/>
          <w:i/>
          <w:sz w:val="28"/>
          <w:szCs w:val="28"/>
          <w:lang w:val="fr-FR"/>
        </w:rPr>
        <w:t xml:space="preserve">móc </w:t>
      </w:r>
      <w:r w:rsidRPr="00FC7867">
        <w:rPr>
          <w:rFonts w:ascii="Times New Roman" w:hAnsi="Times New Roman"/>
          <w:b/>
          <w:i/>
          <w:sz w:val="28"/>
          <w:szCs w:val="28"/>
          <w:lang w:val="vi-VN"/>
        </w:rPr>
        <w:t>nối đơn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chứa thông tin về </w:t>
      </w:r>
      <w:r w:rsidRPr="00FC7867">
        <w:rPr>
          <w:rFonts w:ascii="Times New Roman" w:hAnsi="Times New Roman"/>
          <w:sz w:val="28"/>
          <w:szCs w:val="28"/>
          <w:lang w:val="vi-VN"/>
        </w:rPr>
        <w:t>các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học phần gồm các thông tin: Mã học phần, tên học phần, số </w:t>
      </w:r>
      <w:r w:rsidRPr="00FC7867">
        <w:rPr>
          <w:rFonts w:ascii="Times New Roman" w:hAnsi="Times New Roman"/>
          <w:sz w:val="28"/>
          <w:szCs w:val="28"/>
          <w:lang w:val="vi-VN"/>
        </w:rPr>
        <w:t>tín chỉ</w:t>
      </w:r>
      <w:r w:rsidRPr="00FC7867">
        <w:rPr>
          <w:rFonts w:ascii="Times New Roman" w:hAnsi="Times New Roman"/>
          <w:sz w:val="28"/>
          <w:szCs w:val="28"/>
          <w:lang w:val="fr-FR"/>
        </w:rPr>
        <w:t>.</w:t>
      </w:r>
    </w:p>
    <w:p w:rsidR="00224BBC" w:rsidRDefault="004D3F6B" w:rsidP="004A3431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</w:t>
      </w:r>
      <w:r w:rsidR="00453C20">
        <w:rPr>
          <w:rFonts w:ascii="Times New Roman" w:hAnsi="Times New Roman"/>
          <w:sz w:val="28"/>
          <w:szCs w:val="28"/>
          <w:lang w:val="fr-FR"/>
        </w:rPr>
        <w:t>ài</w:t>
      </w:r>
      <w:r>
        <w:rPr>
          <w:rFonts w:ascii="Times New Roman" w:hAnsi="Times New Roman"/>
          <w:sz w:val="28"/>
          <w:szCs w:val="28"/>
          <w:lang w:val="fr-FR"/>
        </w:rPr>
        <w:t xml:space="preserve"> đặt chương trình thực hiện các </w:t>
      </w:r>
      <w:r>
        <w:rPr>
          <w:rFonts w:ascii="Times New Roman" w:hAnsi="Times New Roman"/>
          <w:sz w:val="28"/>
          <w:szCs w:val="28"/>
          <w:lang w:val="vi-VN"/>
        </w:rPr>
        <w:t>y</w:t>
      </w:r>
      <w:r w:rsidRPr="00FC7867">
        <w:rPr>
          <w:rFonts w:ascii="Times New Roman" w:hAnsi="Times New Roman"/>
          <w:sz w:val="28"/>
          <w:szCs w:val="28"/>
          <w:lang w:val="fr-FR"/>
        </w:rPr>
        <w:t>êu cầu:</w:t>
      </w:r>
    </w:p>
    <w:p w:rsidR="00F61319" w:rsidRPr="00224BBC" w:rsidRDefault="00224BBC" w:rsidP="00224BBC">
      <w:pPr>
        <w:pStyle w:val="ListParagraph"/>
        <w:numPr>
          <w:ilvl w:val="0"/>
          <w:numId w:val="1"/>
        </w:num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224BBC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F61319" w:rsidRPr="00224BBC">
        <w:rPr>
          <w:rFonts w:ascii="Times New Roman" w:hAnsi="Times New Roman"/>
          <w:sz w:val="28"/>
          <w:szCs w:val="28"/>
          <w:lang w:val="fr-FR"/>
        </w:rPr>
        <w:t>Khai báo cấu trúc dữ liệu của danh sách.</w:t>
      </w:r>
    </w:p>
    <w:p w:rsidR="00F61319" w:rsidRPr="00FC7867" w:rsidRDefault="004D3F6B" w:rsidP="00F61319">
      <w:pPr>
        <w:numPr>
          <w:ilvl w:val="0"/>
          <w:numId w:val="1"/>
        </w:numPr>
        <w:spacing w:before="20" w:after="20"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Cs/>
          <w:sz w:val="28"/>
          <w:szCs w:val="28"/>
        </w:rPr>
        <w:t>T</w:t>
      </w:r>
      <w:r w:rsidR="00224BBC">
        <w:rPr>
          <w:rFonts w:ascii="Times New Roman" w:hAnsi="Times New Roman"/>
          <w:bCs/>
          <w:sz w:val="28"/>
          <w:szCs w:val="28"/>
        </w:rPr>
        <w:t>ạo danh sách gồm 5 học phần.</w:t>
      </w:r>
    </w:p>
    <w:p w:rsidR="00F61319" w:rsidRPr="006A78AE" w:rsidRDefault="004D3F6B" w:rsidP="00F61319">
      <w:pPr>
        <w:numPr>
          <w:ilvl w:val="0"/>
          <w:numId w:val="1"/>
        </w:num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</w:t>
      </w:r>
      <w:r w:rsidR="00F61319" w:rsidRPr="00FC7867">
        <w:rPr>
          <w:rFonts w:ascii="Times New Roman" w:hAnsi="Times New Roman"/>
          <w:bCs/>
          <w:sz w:val="28"/>
          <w:szCs w:val="28"/>
        </w:rPr>
        <w:t>hèn học phần mới vào vị trí thứ 3 trong danh sách nếu danh sách có n học phần (n &gt; 3).</w:t>
      </w:r>
    </w:p>
    <w:p w:rsidR="006A78AE" w:rsidRPr="006A78AE" w:rsidRDefault="004D3F6B" w:rsidP="00F61319">
      <w:pPr>
        <w:numPr>
          <w:ilvl w:val="0"/>
          <w:numId w:val="1"/>
        </w:num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Cs/>
          <w:sz w:val="28"/>
          <w:szCs w:val="28"/>
        </w:rPr>
        <w:t>C</w:t>
      </w:r>
      <w:r w:rsidR="006A78AE">
        <w:rPr>
          <w:rFonts w:ascii="Times New Roman" w:hAnsi="Times New Roman"/>
          <w:bCs/>
          <w:sz w:val="28"/>
          <w:szCs w:val="28"/>
        </w:rPr>
        <w:t>hèn học phần mới vào trước vị trí thứ 3 trong d</w:t>
      </w:r>
      <w:r w:rsidR="00367D79">
        <w:rPr>
          <w:rFonts w:ascii="Times New Roman" w:hAnsi="Times New Roman"/>
          <w:bCs/>
          <w:sz w:val="28"/>
          <w:szCs w:val="28"/>
        </w:rPr>
        <w:t>a</w:t>
      </w:r>
      <w:r w:rsidR="006A78AE">
        <w:rPr>
          <w:rFonts w:ascii="Times New Roman" w:hAnsi="Times New Roman"/>
          <w:bCs/>
          <w:sz w:val="28"/>
          <w:szCs w:val="28"/>
        </w:rPr>
        <w:t>nh sách.</w:t>
      </w:r>
    </w:p>
    <w:p w:rsidR="006A78AE" w:rsidRPr="00224BBC" w:rsidRDefault="004D3F6B" w:rsidP="00F61319">
      <w:pPr>
        <w:numPr>
          <w:ilvl w:val="0"/>
          <w:numId w:val="1"/>
        </w:num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Cs/>
          <w:sz w:val="28"/>
          <w:szCs w:val="28"/>
        </w:rPr>
        <w:t>C</w:t>
      </w:r>
      <w:r w:rsidR="006A78AE">
        <w:rPr>
          <w:rFonts w:ascii="Times New Roman" w:hAnsi="Times New Roman"/>
          <w:bCs/>
          <w:sz w:val="28"/>
          <w:szCs w:val="28"/>
        </w:rPr>
        <w:t>hèn học phần mới vào vị trí đầu tiên (trước vị trí đầu tiên) trong danh sách.</w:t>
      </w:r>
    </w:p>
    <w:p w:rsidR="00224BBC" w:rsidRPr="006A78AE" w:rsidRDefault="004D3F6B" w:rsidP="00F61319">
      <w:pPr>
        <w:numPr>
          <w:ilvl w:val="0"/>
          <w:numId w:val="1"/>
        </w:num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Cs/>
          <w:sz w:val="28"/>
          <w:szCs w:val="28"/>
        </w:rPr>
        <w:t>X</w:t>
      </w:r>
      <w:r w:rsidR="00224BBC">
        <w:rPr>
          <w:rFonts w:ascii="Times New Roman" w:hAnsi="Times New Roman"/>
          <w:bCs/>
          <w:sz w:val="28"/>
          <w:szCs w:val="28"/>
        </w:rPr>
        <w:t>óa học phần có số tín chỉ cao nhất (thấp nhất)</w:t>
      </w:r>
      <w:r w:rsidR="006A78AE">
        <w:rPr>
          <w:rFonts w:ascii="Times New Roman" w:hAnsi="Times New Roman"/>
          <w:bCs/>
          <w:sz w:val="28"/>
          <w:szCs w:val="28"/>
        </w:rPr>
        <w:t>.</w:t>
      </w:r>
    </w:p>
    <w:p w:rsidR="006A78AE" w:rsidRPr="00224BBC" w:rsidRDefault="004D3F6B" w:rsidP="00F61319">
      <w:pPr>
        <w:numPr>
          <w:ilvl w:val="0"/>
          <w:numId w:val="1"/>
        </w:num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Cs/>
          <w:sz w:val="28"/>
          <w:szCs w:val="28"/>
        </w:rPr>
        <w:t>X</w:t>
      </w:r>
      <w:r w:rsidR="006A78AE">
        <w:rPr>
          <w:rFonts w:ascii="Times New Roman" w:hAnsi="Times New Roman"/>
          <w:bCs/>
          <w:sz w:val="28"/>
          <w:szCs w:val="28"/>
        </w:rPr>
        <w:t>óa học phần trước học phần có mã “123” trong danh sách.</w:t>
      </w:r>
    </w:p>
    <w:p w:rsidR="00F61319" w:rsidRPr="00FC7867" w:rsidRDefault="008C3FDF" w:rsidP="00F61319">
      <w:pPr>
        <w:spacing w:after="60" w:line="360" w:lineRule="exact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 xml:space="preserve">Câu 2 </w:t>
      </w:r>
    </w:p>
    <w:p w:rsidR="00F61319" w:rsidRPr="00FC7867" w:rsidRDefault="00F61319" w:rsidP="00F61319">
      <w:pPr>
        <w:spacing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một danh sách </w:t>
      </w:r>
      <w:r w:rsidRPr="00FC7867">
        <w:rPr>
          <w:rFonts w:ascii="Times New Roman" w:hAnsi="Times New Roman"/>
          <w:b/>
          <w:i/>
          <w:sz w:val="28"/>
          <w:szCs w:val="28"/>
          <w:lang w:val="fr-FR"/>
        </w:rPr>
        <w:t xml:space="preserve">móc </w:t>
      </w:r>
      <w:r w:rsidRPr="00FC7867">
        <w:rPr>
          <w:rFonts w:ascii="Times New Roman" w:hAnsi="Times New Roman"/>
          <w:b/>
          <w:i/>
          <w:sz w:val="28"/>
          <w:szCs w:val="28"/>
          <w:lang w:val="vi-VN"/>
        </w:rPr>
        <w:t>nối đơn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chứa thông tin về </w:t>
      </w:r>
      <w:r w:rsidRPr="00FC7867">
        <w:rPr>
          <w:rFonts w:ascii="Times New Roman" w:hAnsi="Times New Roman"/>
          <w:sz w:val="28"/>
          <w:szCs w:val="28"/>
          <w:lang w:val="vi-VN"/>
        </w:rPr>
        <w:t>các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thí sinh, mỗi thí sinh gồm các thông tin: số báo danh, họ và tên, năm sinh, khối thi</w:t>
      </w:r>
      <w:r w:rsidR="00224BBC">
        <w:rPr>
          <w:rFonts w:ascii="Times New Roman" w:hAnsi="Times New Roman"/>
          <w:sz w:val="28"/>
          <w:szCs w:val="28"/>
          <w:lang w:val="fr-FR"/>
        </w:rPr>
        <w:t>, tổng điểm</w:t>
      </w:r>
      <w:r w:rsidRPr="00FC7867">
        <w:rPr>
          <w:rFonts w:ascii="Times New Roman" w:hAnsi="Times New Roman"/>
          <w:sz w:val="28"/>
          <w:szCs w:val="28"/>
          <w:lang w:val="fr-FR"/>
        </w:rPr>
        <w:t>.</w:t>
      </w:r>
    </w:p>
    <w:p w:rsidR="004A3431" w:rsidRDefault="004A3431" w:rsidP="004A3431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Cài đặt chương trình thực hiện các </w:t>
      </w:r>
      <w:r>
        <w:rPr>
          <w:rFonts w:ascii="Times New Roman" w:hAnsi="Times New Roman"/>
          <w:sz w:val="28"/>
          <w:szCs w:val="28"/>
          <w:lang w:val="vi-VN"/>
        </w:rPr>
        <w:t>y</w:t>
      </w:r>
      <w:r w:rsidRPr="00FC7867">
        <w:rPr>
          <w:rFonts w:ascii="Times New Roman" w:hAnsi="Times New Roman"/>
          <w:sz w:val="28"/>
          <w:szCs w:val="28"/>
          <w:lang w:val="fr-FR"/>
        </w:rPr>
        <w:t>êu cầu:</w:t>
      </w:r>
    </w:p>
    <w:p w:rsidR="004A3431" w:rsidRPr="00224BBC" w:rsidRDefault="004A3431" w:rsidP="004A3431">
      <w:pPr>
        <w:pStyle w:val="ListParagraph"/>
        <w:numPr>
          <w:ilvl w:val="0"/>
          <w:numId w:val="6"/>
        </w:num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224BBC">
        <w:rPr>
          <w:rFonts w:ascii="Times New Roman" w:hAnsi="Times New Roman"/>
          <w:sz w:val="28"/>
          <w:szCs w:val="28"/>
          <w:lang w:val="fr-FR"/>
        </w:rPr>
        <w:t xml:space="preserve"> Khai báo cấu trúc dữ liệu của danh sách.</w:t>
      </w:r>
    </w:p>
    <w:p w:rsidR="004A3431" w:rsidRPr="00FC7867" w:rsidRDefault="004A3431" w:rsidP="004A3431">
      <w:pPr>
        <w:numPr>
          <w:ilvl w:val="0"/>
          <w:numId w:val="6"/>
        </w:numPr>
        <w:spacing w:before="20" w:after="20"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Cs/>
          <w:sz w:val="28"/>
          <w:szCs w:val="28"/>
        </w:rPr>
        <w:t>Tạo danh sách gồm 5 thí sinh</w:t>
      </w:r>
    </w:p>
    <w:p w:rsidR="00F61319" w:rsidRPr="00FC7867" w:rsidRDefault="00F61319" w:rsidP="00F61319">
      <w:pPr>
        <w:spacing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</w:p>
    <w:p w:rsidR="00F61319" w:rsidRPr="00FC7867" w:rsidRDefault="004A3431" w:rsidP="00F61319">
      <w:pPr>
        <w:numPr>
          <w:ilvl w:val="0"/>
          <w:numId w:val="2"/>
        </w:numPr>
        <w:spacing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Cs/>
          <w:sz w:val="28"/>
          <w:szCs w:val="28"/>
        </w:rPr>
        <w:lastRenderedPageBreak/>
        <w:t>X</w:t>
      </w:r>
      <w:r w:rsidR="00F61319" w:rsidRPr="00FC7867">
        <w:rPr>
          <w:rFonts w:ascii="Times New Roman" w:hAnsi="Times New Roman"/>
          <w:bCs/>
          <w:sz w:val="28"/>
          <w:szCs w:val="28"/>
        </w:rPr>
        <w:t>óa thí sinh ở vị trí thứ 3 trong danh sách gồm 5 thí sinh</w:t>
      </w:r>
      <w:r w:rsidR="00F61319" w:rsidRPr="00FC7867">
        <w:rPr>
          <w:rFonts w:ascii="Times New Roman" w:hAnsi="Times New Roman"/>
          <w:sz w:val="28"/>
          <w:szCs w:val="28"/>
          <w:lang w:val="fr-FR"/>
        </w:rPr>
        <w:t>.</w:t>
      </w:r>
    </w:p>
    <w:p w:rsidR="00224BBC" w:rsidRPr="000E6D5F" w:rsidRDefault="004A3431" w:rsidP="00224BBC">
      <w:pPr>
        <w:numPr>
          <w:ilvl w:val="0"/>
          <w:numId w:val="2"/>
        </w:numPr>
        <w:spacing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Đ</w:t>
      </w:r>
      <w:r w:rsidR="00224BBC">
        <w:rPr>
          <w:rFonts w:ascii="Times New Roman" w:hAnsi="Times New Roman"/>
          <w:bCs/>
          <w:sz w:val="28"/>
          <w:szCs w:val="28"/>
        </w:rPr>
        <w:t>ưa ra thông tin của những sinh viên thi khối A1.</w:t>
      </w:r>
    </w:p>
    <w:p w:rsidR="000E6D5F" w:rsidRPr="00224BBC" w:rsidRDefault="000E6D5F" w:rsidP="00224BBC">
      <w:pPr>
        <w:numPr>
          <w:ilvl w:val="0"/>
          <w:numId w:val="2"/>
        </w:numPr>
        <w:spacing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Cs/>
          <w:sz w:val="28"/>
          <w:szCs w:val="28"/>
        </w:rPr>
        <w:t>Đưa ra thông tin của những thí sinh có điểm cao nhất (thấp nhất).</w:t>
      </w:r>
      <w:bookmarkStart w:id="0" w:name="_GoBack"/>
      <w:bookmarkEnd w:id="0"/>
    </w:p>
    <w:p w:rsidR="00224BBC" w:rsidRPr="00766C79" w:rsidRDefault="004A3431" w:rsidP="00224BBC">
      <w:pPr>
        <w:numPr>
          <w:ilvl w:val="0"/>
          <w:numId w:val="2"/>
        </w:numPr>
        <w:spacing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Cs/>
          <w:sz w:val="28"/>
          <w:szCs w:val="28"/>
        </w:rPr>
        <w:t>C</w:t>
      </w:r>
      <w:r w:rsidR="00224BBC">
        <w:rPr>
          <w:rFonts w:ascii="Times New Roman" w:hAnsi="Times New Roman"/>
          <w:bCs/>
          <w:sz w:val="28"/>
          <w:szCs w:val="28"/>
        </w:rPr>
        <w:t>hèn một thí sinh vào trước</w:t>
      </w:r>
      <w:r>
        <w:rPr>
          <w:rFonts w:ascii="Times New Roman" w:hAnsi="Times New Roman"/>
          <w:bCs/>
          <w:sz w:val="28"/>
          <w:szCs w:val="28"/>
        </w:rPr>
        <w:t xml:space="preserve"> (sau)</w:t>
      </w:r>
      <w:r w:rsidR="00224BBC">
        <w:rPr>
          <w:rFonts w:ascii="Times New Roman" w:hAnsi="Times New Roman"/>
          <w:bCs/>
          <w:sz w:val="28"/>
          <w:szCs w:val="28"/>
        </w:rPr>
        <w:t xml:space="preserve"> thí sinh có điểm cao nhất</w:t>
      </w:r>
      <w:r w:rsidR="00367D79">
        <w:rPr>
          <w:rFonts w:ascii="Times New Roman" w:hAnsi="Times New Roman"/>
          <w:bCs/>
          <w:sz w:val="28"/>
          <w:szCs w:val="28"/>
        </w:rPr>
        <w:t xml:space="preserve"> </w:t>
      </w:r>
      <w:r w:rsidR="00224BBC">
        <w:rPr>
          <w:rFonts w:ascii="Times New Roman" w:hAnsi="Times New Roman"/>
          <w:bCs/>
          <w:sz w:val="28"/>
          <w:szCs w:val="28"/>
        </w:rPr>
        <w:t>(thấp nhất).</w:t>
      </w:r>
    </w:p>
    <w:p w:rsidR="00766C79" w:rsidRPr="00224BBC" w:rsidRDefault="00766C79" w:rsidP="00224BBC">
      <w:pPr>
        <w:numPr>
          <w:ilvl w:val="0"/>
          <w:numId w:val="2"/>
        </w:numPr>
        <w:spacing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Cs/>
          <w:sz w:val="28"/>
          <w:szCs w:val="28"/>
        </w:rPr>
        <w:t>Chèn một thí sinh sau thí sinh cuối cùng trong danh sách.</w:t>
      </w:r>
    </w:p>
    <w:p w:rsidR="00F61319" w:rsidRPr="00FC7867" w:rsidRDefault="008C3FDF" w:rsidP="00F61319">
      <w:pPr>
        <w:spacing w:after="60" w:line="360" w:lineRule="exact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3</w:t>
      </w:r>
    </w:p>
    <w:p w:rsidR="00F61319" w:rsidRPr="00FC7867" w:rsidRDefault="00F61319" w:rsidP="00F61319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 xml:space="preserve">Cho một danh sách </w:t>
      </w:r>
      <w:r w:rsidRPr="00FC7867">
        <w:rPr>
          <w:rFonts w:ascii="Times New Roman" w:hAnsi="Times New Roman"/>
          <w:b/>
          <w:i/>
          <w:sz w:val="28"/>
          <w:szCs w:val="28"/>
        </w:rPr>
        <w:t>lưu trữ kế tiếp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chứa thông tin về </w:t>
      </w:r>
      <w:r w:rsidRPr="00FC7867">
        <w:rPr>
          <w:rFonts w:ascii="Times New Roman" w:hAnsi="Times New Roman"/>
          <w:sz w:val="28"/>
          <w:szCs w:val="28"/>
          <w:lang w:val="vi-VN"/>
        </w:rPr>
        <w:t>các</w:t>
      </w:r>
      <w:r w:rsidRPr="00FC7867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FC7867">
        <w:rPr>
          <w:rFonts w:ascii="Times New Roman" w:hAnsi="Times New Roman"/>
          <w:sz w:val="28"/>
          <w:szCs w:val="28"/>
          <w:lang w:val="vi-VN"/>
        </w:rPr>
        <w:t>cuốn</w:t>
      </w:r>
      <w:r w:rsidRPr="00FC7867">
        <w:rPr>
          <w:rFonts w:ascii="Times New Roman" w:hAnsi="Times New Roman"/>
          <w:sz w:val="28"/>
          <w:szCs w:val="28"/>
        </w:rPr>
        <w:t xml:space="preserve"> sách, mỗi cuốn sách </w:t>
      </w:r>
      <w:r w:rsidRPr="00FC7867">
        <w:rPr>
          <w:rFonts w:ascii="Times New Roman" w:hAnsi="Times New Roman"/>
          <w:sz w:val="28"/>
          <w:szCs w:val="28"/>
          <w:lang w:val="vi-VN"/>
        </w:rPr>
        <w:t>gồm: mã sách, tên sách, tên tác giả, năm xuất bản</w:t>
      </w:r>
      <w:r w:rsidRPr="00FC7867">
        <w:rPr>
          <w:rFonts w:ascii="Times New Roman" w:hAnsi="Times New Roman"/>
          <w:sz w:val="28"/>
          <w:szCs w:val="28"/>
        </w:rPr>
        <w:t>.</w:t>
      </w:r>
    </w:p>
    <w:p w:rsidR="004A3431" w:rsidRPr="004A3431" w:rsidRDefault="004A3431" w:rsidP="004A3431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4A3431">
        <w:rPr>
          <w:rFonts w:ascii="Times New Roman" w:hAnsi="Times New Roman"/>
          <w:sz w:val="28"/>
          <w:szCs w:val="28"/>
          <w:lang w:val="fr-FR"/>
        </w:rPr>
        <w:t xml:space="preserve">Cài đặt chương trình thực hiện các </w:t>
      </w:r>
      <w:r w:rsidRPr="004A3431">
        <w:rPr>
          <w:rFonts w:ascii="Times New Roman" w:hAnsi="Times New Roman"/>
          <w:sz w:val="28"/>
          <w:szCs w:val="28"/>
          <w:lang w:val="vi-VN"/>
        </w:rPr>
        <w:t>y</w:t>
      </w:r>
      <w:r w:rsidRPr="004A3431">
        <w:rPr>
          <w:rFonts w:ascii="Times New Roman" w:hAnsi="Times New Roman"/>
          <w:sz w:val="28"/>
          <w:szCs w:val="28"/>
          <w:lang w:val="fr-FR"/>
        </w:rPr>
        <w:t>êu cầu:</w:t>
      </w:r>
    </w:p>
    <w:p w:rsidR="00F61319" w:rsidRPr="00FC7867" w:rsidRDefault="00F61319" w:rsidP="00F61319">
      <w:pPr>
        <w:numPr>
          <w:ilvl w:val="0"/>
          <w:numId w:val="3"/>
        </w:num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 w:rsidRPr="00FC7867">
        <w:rPr>
          <w:rFonts w:ascii="Times New Roman" w:hAnsi="Times New Roman"/>
          <w:sz w:val="28"/>
          <w:szCs w:val="28"/>
          <w:lang w:val="fr-FR"/>
        </w:rPr>
        <w:t>Khai báo cấu trúc dữ liệu của danh sách.</w:t>
      </w:r>
    </w:p>
    <w:p w:rsidR="00F61319" w:rsidRPr="00FC7867" w:rsidRDefault="004A3431" w:rsidP="00F61319">
      <w:pPr>
        <w:numPr>
          <w:ilvl w:val="0"/>
          <w:numId w:val="3"/>
        </w:num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Cs/>
          <w:sz w:val="28"/>
          <w:szCs w:val="28"/>
        </w:rPr>
        <w:t>X</w:t>
      </w:r>
      <w:r w:rsidR="00224BBC">
        <w:rPr>
          <w:rFonts w:ascii="Times New Roman" w:hAnsi="Times New Roman"/>
          <w:bCs/>
          <w:sz w:val="28"/>
          <w:szCs w:val="28"/>
        </w:rPr>
        <w:t>óa cuốn sách thứ 4 trong danh sách.</w:t>
      </w:r>
    </w:p>
    <w:p w:rsidR="00F61319" w:rsidRPr="00FC7867" w:rsidRDefault="004A3431" w:rsidP="00F61319">
      <w:pPr>
        <w:numPr>
          <w:ilvl w:val="0"/>
          <w:numId w:val="3"/>
        </w:num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</w:t>
      </w:r>
      <w:r w:rsidR="00F61319" w:rsidRPr="00FC7867">
        <w:rPr>
          <w:rFonts w:ascii="Times New Roman" w:hAnsi="Times New Roman"/>
          <w:bCs/>
          <w:sz w:val="28"/>
          <w:szCs w:val="28"/>
        </w:rPr>
        <w:t>hèn cuốn sách mới vào vị trí thứ 3 trong danh sách nếu danh sách có n cuốn sách (n &gt; 3).</w:t>
      </w:r>
    </w:p>
    <w:p w:rsidR="00175EC4" w:rsidRPr="00FC7867" w:rsidRDefault="00175EC4" w:rsidP="00175EC4">
      <w:pPr>
        <w:spacing w:before="120" w:after="0" w:line="360" w:lineRule="exact"/>
        <w:rPr>
          <w:rFonts w:ascii="Times New Roman" w:hAnsi="Times New Roman"/>
          <w:b/>
          <w:sz w:val="28"/>
          <w:szCs w:val="28"/>
          <w:lang w:val="fr-FR"/>
        </w:rPr>
      </w:pPr>
      <w:r w:rsidRPr="00FC7867">
        <w:rPr>
          <w:rFonts w:ascii="Times New Roman" w:hAnsi="Times New Roman"/>
          <w:b/>
          <w:sz w:val="28"/>
          <w:szCs w:val="28"/>
          <w:lang w:val="fr-FR"/>
        </w:rPr>
        <w:t>Bài tập chương 6</w:t>
      </w:r>
    </w:p>
    <w:p w:rsidR="00175EC4" w:rsidRPr="00FC7867" w:rsidRDefault="005D430B" w:rsidP="00175EC4">
      <w:pPr>
        <w:spacing w:before="60" w:after="6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1.</w:t>
      </w:r>
      <w:r w:rsidR="00175EC4" w:rsidRPr="00FC7867">
        <w:rPr>
          <w:rFonts w:ascii="Times New Roman" w:hAnsi="Times New Roman"/>
          <w:sz w:val="28"/>
          <w:szCs w:val="28"/>
        </w:rPr>
        <w:t xml:space="preserve"> Cho biểu thức số học S = (a + b!) * c – a / (d + e). Hãy thực hiện các yêu cầu sau:</w:t>
      </w:r>
      <w:r w:rsidR="00175EC4" w:rsidRPr="00FC7867">
        <w:rPr>
          <w:rFonts w:ascii="Times New Roman" w:hAnsi="Times New Roman"/>
          <w:sz w:val="28"/>
          <w:szCs w:val="28"/>
        </w:rPr>
        <w:tab/>
      </w:r>
    </w:p>
    <w:p w:rsidR="00175EC4" w:rsidRPr="00FC7867" w:rsidRDefault="00175EC4" w:rsidP="00175EC4">
      <w:pPr>
        <w:pStyle w:val="ListParagraph"/>
        <w:numPr>
          <w:ilvl w:val="0"/>
          <w:numId w:val="4"/>
        </w:numPr>
        <w:spacing w:before="60" w:after="60" w:line="288" w:lineRule="auto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Dựng cây nhị phân biểu diễn biểu thức S.</w:t>
      </w:r>
    </w:p>
    <w:p w:rsidR="00175EC4" w:rsidRPr="00FC7867" w:rsidRDefault="00175EC4" w:rsidP="00175EC4">
      <w:pPr>
        <w:pStyle w:val="ListParagraph"/>
        <w:numPr>
          <w:ilvl w:val="0"/>
          <w:numId w:val="4"/>
        </w:numPr>
        <w:spacing w:before="60" w:after="60" w:line="288" w:lineRule="auto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Viết lại biểu thức S dưới dạng tiền tố, hậu tố.</w:t>
      </w:r>
    </w:p>
    <w:p w:rsidR="00175EC4" w:rsidRPr="00FC7867" w:rsidRDefault="00175EC4" w:rsidP="00175EC4">
      <w:pPr>
        <w:pStyle w:val="ListParagraph"/>
        <w:numPr>
          <w:ilvl w:val="0"/>
          <w:numId w:val="4"/>
        </w:numPr>
        <w:spacing w:before="60" w:after="60" w:line="288" w:lineRule="auto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Mô tả quá trình định giá biểu thức bằng ngăn xếp.</w:t>
      </w:r>
    </w:p>
    <w:p w:rsidR="007F1B43" w:rsidRDefault="00175EC4" w:rsidP="00175EC4">
      <w:pPr>
        <w:spacing w:before="60" w:after="60" w:line="288" w:lineRule="auto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>C</w:t>
      </w:r>
      <w:r w:rsidR="005D430B">
        <w:rPr>
          <w:rFonts w:ascii="Times New Roman" w:hAnsi="Times New Roman"/>
          <w:b/>
          <w:sz w:val="28"/>
          <w:szCs w:val="28"/>
        </w:rPr>
        <w:t>âu 2.</w:t>
      </w:r>
      <w:r w:rsidRPr="00FC7867">
        <w:rPr>
          <w:rFonts w:ascii="Times New Roman" w:hAnsi="Times New Roman"/>
          <w:sz w:val="28"/>
          <w:szCs w:val="28"/>
        </w:rPr>
        <w:t xml:space="preserve"> Cho biểu thức số học </w:t>
      </w:r>
      <w:r w:rsidR="007F1B43">
        <w:rPr>
          <w:rFonts w:ascii="Times New Roman" w:hAnsi="Times New Roman"/>
          <w:sz w:val="28"/>
          <w:szCs w:val="28"/>
        </w:rPr>
        <w:t>S = (sinx + b) * c * d + a * b + e -f</w:t>
      </w:r>
    </w:p>
    <w:p w:rsidR="00175EC4" w:rsidRPr="00FC7867" w:rsidRDefault="00175EC4" w:rsidP="00175EC4">
      <w:pPr>
        <w:spacing w:before="60" w:after="60" w:line="288" w:lineRule="auto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Hãy thực hiện các yêu cầu sau:</w:t>
      </w:r>
    </w:p>
    <w:p w:rsidR="00175EC4" w:rsidRPr="00FC7867" w:rsidRDefault="00175EC4" w:rsidP="00175EC4">
      <w:pPr>
        <w:pStyle w:val="ListParagraph"/>
        <w:numPr>
          <w:ilvl w:val="1"/>
          <w:numId w:val="5"/>
        </w:numPr>
        <w:spacing w:before="60" w:after="60" w:line="288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Dựng cây nhị phân biểu diễn biểu thức.</w:t>
      </w:r>
    </w:p>
    <w:p w:rsidR="00175EC4" w:rsidRPr="00FC7867" w:rsidRDefault="00175EC4" w:rsidP="00175EC4">
      <w:pPr>
        <w:pStyle w:val="ListParagraph"/>
        <w:numPr>
          <w:ilvl w:val="1"/>
          <w:numId w:val="5"/>
        </w:numPr>
        <w:spacing w:before="60" w:after="60" w:line="288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Viết lại biểu thức dưới dạng tiền tố, hậu tố.</w:t>
      </w:r>
    </w:p>
    <w:p w:rsidR="00175EC4" w:rsidRPr="00FC7867" w:rsidRDefault="00175EC4" w:rsidP="00175EC4">
      <w:pPr>
        <w:pStyle w:val="ListParagraph"/>
        <w:numPr>
          <w:ilvl w:val="1"/>
          <w:numId w:val="5"/>
        </w:numPr>
        <w:spacing w:before="60" w:after="60" w:line="288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Mô tả quá trình định giá biểu thức bằng ngăn xếp.</w:t>
      </w:r>
    </w:p>
    <w:p w:rsidR="006E2DC3" w:rsidRPr="00FC7867" w:rsidRDefault="006E2DC3" w:rsidP="006E2DC3">
      <w:pPr>
        <w:spacing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 xml:space="preserve">Câu </w:t>
      </w:r>
      <w:r w:rsidR="005D430B">
        <w:rPr>
          <w:rFonts w:ascii="Times New Roman" w:hAnsi="Times New Roman"/>
          <w:b/>
          <w:sz w:val="28"/>
          <w:szCs w:val="28"/>
        </w:rPr>
        <w:t>3.</w:t>
      </w:r>
    </w:p>
    <w:p w:rsidR="006E2DC3" w:rsidRPr="00FC7867" w:rsidRDefault="006E2DC3" w:rsidP="006E2DC3">
      <w:pPr>
        <w:spacing w:after="0" w:line="312" w:lineRule="auto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 xml:space="preserve">Cho </w:t>
      </w:r>
      <w:r w:rsidR="007F1B43">
        <w:rPr>
          <w:rFonts w:ascii="Times New Roman" w:hAnsi="Times New Roman"/>
          <w:sz w:val="28"/>
          <w:szCs w:val="28"/>
        </w:rPr>
        <w:t>biểu thức B = cos(2</w:t>
      </w:r>
      <w:r w:rsidRPr="00FC7867">
        <w:rPr>
          <w:rFonts w:ascii="Times New Roman" w:hAnsi="Times New Roman"/>
          <w:sz w:val="28"/>
          <w:szCs w:val="28"/>
        </w:rPr>
        <w:t>*x) + a/m! -  (d * c – b )</w:t>
      </w:r>
      <w:r w:rsidR="00DE0136">
        <w:rPr>
          <w:rFonts w:ascii="Times New Roman" w:hAnsi="Times New Roman"/>
          <w:sz w:val="28"/>
          <w:szCs w:val="28"/>
        </w:rPr>
        <w:t xml:space="preserve"> + d/c</w:t>
      </w:r>
    </w:p>
    <w:p w:rsidR="006E2DC3" w:rsidRPr="00FC7867" w:rsidRDefault="006E2DC3" w:rsidP="006E2DC3">
      <w:pPr>
        <w:spacing w:after="0" w:line="312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- Dựng cây nhị phân biểu diễn biểu thức</w:t>
      </w:r>
    </w:p>
    <w:p w:rsidR="006E2DC3" w:rsidRPr="00FC7867" w:rsidRDefault="006E2DC3" w:rsidP="006E2DC3">
      <w:pPr>
        <w:spacing w:after="0" w:line="312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- Viết lại biểu thức d</w:t>
      </w:r>
      <w:r w:rsidRPr="00FC7867">
        <w:rPr>
          <w:rFonts w:ascii="Times New Roman" w:hAnsi="Times New Roman" w:hint="eastAsia"/>
          <w:sz w:val="28"/>
          <w:szCs w:val="28"/>
        </w:rPr>
        <w:t>ư</w:t>
      </w:r>
      <w:r w:rsidRPr="00FC7867">
        <w:rPr>
          <w:rFonts w:ascii="Times New Roman" w:hAnsi="Times New Roman"/>
          <w:sz w:val="28"/>
          <w:szCs w:val="28"/>
        </w:rPr>
        <w:t>ới dạng tiền tố, hậu tố</w:t>
      </w:r>
    </w:p>
    <w:p w:rsidR="006E2DC3" w:rsidRPr="00FC7867" w:rsidRDefault="006E2DC3" w:rsidP="006E2DC3">
      <w:pPr>
        <w:spacing w:after="0" w:line="312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 xml:space="preserve">- Minh hoạ việc </w:t>
      </w:r>
      <w:r w:rsidRPr="00FC7867">
        <w:rPr>
          <w:rFonts w:ascii="Times New Roman" w:hAnsi="Times New Roman" w:hint="eastAsia"/>
          <w:sz w:val="28"/>
          <w:szCs w:val="28"/>
        </w:rPr>
        <w:t>đ</w:t>
      </w:r>
      <w:r w:rsidRPr="00FC7867">
        <w:rPr>
          <w:rFonts w:ascii="Times New Roman" w:hAnsi="Times New Roman"/>
          <w:sz w:val="28"/>
          <w:szCs w:val="28"/>
        </w:rPr>
        <w:t>ịnh giá biểu thức bằng ng</w:t>
      </w:r>
      <w:r w:rsidRPr="00FC7867">
        <w:rPr>
          <w:rFonts w:ascii="Times New Roman" w:hAnsi="Times New Roman" w:hint="eastAsia"/>
          <w:sz w:val="28"/>
          <w:szCs w:val="28"/>
        </w:rPr>
        <w:t>ă</w:t>
      </w:r>
      <w:r w:rsidRPr="00FC7867">
        <w:rPr>
          <w:rFonts w:ascii="Times New Roman" w:hAnsi="Times New Roman"/>
          <w:sz w:val="28"/>
          <w:szCs w:val="28"/>
        </w:rPr>
        <w:t>n xếp với biểu thức cho dạng hậu tố.</w:t>
      </w:r>
    </w:p>
    <w:p w:rsidR="006E2DC3" w:rsidRPr="00FC7867" w:rsidRDefault="006E2DC3" w:rsidP="006E2DC3">
      <w:pPr>
        <w:spacing w:after="0" w:line="360" w:lineRule="exact"/>
        <w:rPr>
          <w:rFonts w:ascii="Times New Roman" w:hAnsi="Times New Roman"/>
          <w:b/>
          <w:sz w:val="28"/>
          <w:szCs w:val="28"/>
        </w:rPr>
      </w:pPr>
      <w:r w:rsidRPr="00FC7867">
        <w:rPr>
          <w:rFonts w:ascii="Times New Roman" w:hAnsi="Times New Roman"/>
          <w:b/>
          <w:sz w:val="28"/>
          <w:szCs w:val="28"/>
        </w:rPr>
        <w:t xml:space="preserve">Câu </w:t>
      </w:r>
      <w:r w:rsidR="005D430B">
        <w:rPr>
          <w:rFonts w:ascii="Times New Roman" w:hAnsi="Times New Roman"/>
          <w:b/>
          <w:sz w:val="28"/>
          <w:szCs w:val="28"/>
        </w:rPr>
        <w:t>4.</w:t>
      </w:r>
    </w:p>
    <w:p w:rsidR="006E2DC3" w:rsidRPr="00FC7867" w:rsidRDefault="006E2DC3" w:rsidP="006E2DC3">
      <w:pPr>
        <w:spacing w:after="0" w:line="312" w:lineRule="auto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Cho biểu thức B = x</w:t>
      </w:r>
      <w:r w:rsidRPr="00FC7867">
        <w:rPr>
          <w:rFonts w:ascii="Times New Roman" w:hAnsi="Times New Roman"/>
          <w:sz w:val="28"/>
          <w:szCs w:val="28"/>
          <w:vertAlign w:val="superscript"/>
        </w:rPr>
        <w:t>2</w:t>
      </w:r>
      <w:r w:rsidRPr="00FC7867">
        <w:rPr>
          <w:rFonts w:ascii="Times New Roman" w:hAnsi="Times New Roman"/>
          <w:sz w:val="28"/>
          <w:szCs w:val="28"/>
        </w:rPr>
        <w:t xml:space="preserve"> + (a*cosx - d )* c – b/a</w:t>
      </w:r>
      <w:r w:rsidR="005D430B">
        <w:rPr>
          <w:rFonts w:ascii="Times New Roman" w:hAnsi="Times New Roman"/>
          <w:sz w:val="28"/>
          <w:szCs w:val="28"/>
        </w:rPr>
        <w:t xml:space="preserve"> + a*c</w:t>
      </w:r>
    </w:p>
    <w:p w:rsidR="006E2DC3" w:rsidRPr="00FC7867" w:rsidRDefault="006E2DC3" w:rsidP="006E2DC3">
      <w:pPr>
        <w:pStyle w:val="ListParagraph"/>
        <w:spacing w:after="0" w:line="312" w:lineRule="auto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- Dựng cây nhị phân biểu diễn biểu thức.</w:t>
      </w:r>
    </w:p>
    <w:p w:rsidR="006E2DC3" w:rsidRPr="00FC7867" w:rsidRDefault="006E2DC3" w:rsidP="006E2DC3">
      <w:pPr>
        <w:pStyle w:val="ListParagraph"/>
        <w:spacing w:after="0" w:line="312" w:lineRule="auto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t>- Viết lại biểu thức d</w:t>
      </w:r>
      <w:r w:rsidRPr="00FC7867">
        <w:rPr>
          <w:rFonts w:ascii="Times New Roman" w:hAnsi="Times New Roman" w:hint="eastAsia"/>
          <w:sz w:val="28"/>
          <w:szCs w:val="28"/>
        </w:rPr>
        <w:t>ư</w:t>
      </w:r>
      <w:r w:rsidRPr="00FC7867">
        <w:rPr>
          <w:rFonts w:ascii="Times New Roman" w:hAnsi="Times New Roman"/>
          <w:sz w:val="28"/>
          <w:szCs w:val="28"/>
        </w:rPr>
        <w:t>ới dạng tiền tố, hậu tố.</w:t>
      </w:r>
    </w:p>
    <w:p w:rsidR="006E2DC3" w:rsidRDefault="006E2DC3" w:rsidP="006E2DC3">
      <w:pPr>
        <w:pStyle w:val="ListParagraph"/>
        <w:spacing w:after="0" w:line="312" w:lineRule="auto"/>
        <w:jc w:val="both"/>
        <w:rPr>
          <w:rFonts w:ascii="Times New Roman" w:hAnsi="Times New Roman"/>
          <w:sz w:val="28"/>
          <w:szCs w:val="28"/>
        </w:rPr>
      </w:pPr>
      <w:r w:rsidRPr="00FC7867">
        <w:rPr>
          <w:rFonts w:ascii="Times New Roman" w:hAnsi="Times New Roman"/>
          <w:sz w:val="28"/>
          <w:szCs w:val="28"/>
        </w:rPr>
        <w:lastRenderedPageBreak/>
        <w:t xml:space="preserve">- Minh hoạ việc </w:t>
      </w:r>
      <w:r w:rsidRPr="00FC7867">
        <w:rPr>
          <w:rFonts w:ascii="Times New Roman" w:hAnsi="Times New Roman" w:hint="eastAsia"/>
          <w:sz w:val="28"/>
          <w:szCs w:val="28"/>
        </w:rPr>
        <w:t>đ</w:t>
      </w:r>
      <w:r w:rsidRPr="00FC7867">
        <w:rPr>
          <w:rFonts w:ascii="Times New Roman" w:hAnsi="Times New Roman"/>
          <w:sz w:val="28"/>
          <w:szCs w:val="28"/>
        </w:rPr>
        <w:t>ịnh giá biểu thức bằng ng</w:t>
      </w:r>
      <w:r w:rsidRPr="00FC7867">
        <w:rPr>
          <w:rFonts w:ascii="Times New Roman" w:hAnsi="Times New Roman" w:hint="eastAsia"/>
          <w:sz w:val="28"/>
          <w:szCs w:val="28"/>
        </w:rPr>
        <w:t>ă</w:t>
      </w:r>
      <w:r w:rsidRPr="00FC7867">
        <w:rPr>
          <w:rFonts w:ascii="Times New Roman" w:hAnsi="Times New Roman"/>
          <w:sz w:val="28"/>
          <w:szCs w:val="28"/>
        </w:rPr>
        <w:t>n xếp với biểu thức cho dạng hậu tố.</w:t>
      </w:r>
    </w:p>
    <w:p w:rsidR="00C12AD3" w:rsidRPr="00FC7867" w:rsidRDefault="00C12AD3" w:rsidP="00C12AD3">
      <w:pPr>
        <w:spacing w:after="0" w:line="360" w:lineRule="exac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Câu </w:t>
      </w:r>
      <w:r w:rsidR="005D430B">
        <w:rPr>
          <w:rFonts w:ascii="Times New Roman" w:hAnsi="Times New Roman"/>
          <w:b/>
          <w:sz w:val="28"/>
          <w:szCs w:val="28"/>
        </w:rPr>
        <w:t>5.</w:t>
      </w:r>
    </w:p>
    <w:p w:rsidR="00C12AD3" w:rsidRPr="00D47550" w:rsidRDefault="00C12AD3" w:rsidP="00C12AD3">
      <w:pPr>
        <w:spacing w:after="0" w:line="312" w:lineRule="auto"/>
        <w:rPr>
          <w:rFonts w:ascii="Times New Roman" w:hAnsi="Times New Roman"/>
          <w:sz w:val="26"/>
        </w:rPr>
      </w:pPr>
      <w:r w:rsidRPr="00D47550">
        <w:rPr>
          <w:rFonts w:ascii="Times New Roman" w:hAnsi="Times New Roman"/>
          <w:sz w:val="26"/>
        </w:rPr>
        <w:t xml:space="preserve">Cho biểu thức B = </w:t>
      </w:r>
      <w:r>
        <w:rPr>
          <w:rFonts w:ascii="Times New Roman" w:hAnsi="Times New Roman"/>
          <w:sz w:val="26"/>
        </w:rPr>
        <w:t>x</w:t>
      </w:r>
      <w:r w:rsidRPr="00D81F84">
        <w:rPr>
          <w:rFonts w:ascii="Times New Roman" w:hAnsi="Times New Roman"/>
          <w:sz w:val="26"/>
          <w:vertAlign w:val="superscript"/>
        </w:rPr>
        <w:t>2</w:t>
      </w:r>
      <w:r w:rsidRPr="00D47550">
        <w:rPr>
          <w:rFonts w:ascii="Times New Roman" w:hAnsi="Times New Roman"/>
          <w:sz w:val="26"/>
        </w:rPr>
        <w:t xml:space="preserve"> </w:t>
      </w:r>
      <w:r>
        <w:rPr>
          <w:rFonts w:ascii="Times New Roman" w:hAnsi="Times New Roman"/>
          <w:sz w:val="26"/>
        </w:rPr>
        <w:t>+</w:t>
      </w:r>
      <w:r w:rsidRPr="00D47550">
        <w:rPr>
          <w:rFonts w:ascii="Times New Roman" w:hAnsi="Times New Roman"/>
          <w:sz w:val="26"/>
        </w:rPr>
        <w:t xml:space="preserve"> </w:t>
      </w:r>
      <w:r>
        <w:rPr>
          <w:rFonts w:ascii="Times New Roman" w:hAnsi="Times New Roman"/>
          <w:sz w:val="26"/>
        </w:rPr>
        <w:t>(</w:t>
      </w:r>
      <w:r w:rsidRPr="00D47550">
        <w:rPr>
          <w:rFonts w:ascii="Times New Roman" w:hAnsi="Times New Roman"/>
          <w:sz w:val="26"/>
        </w:rPr>
        <w:t>a</w:t>
      </w:r>
      <w:r>
        <w:rPr>
          <w:rFonts w:ascii="Times New Roman" w:hAnsi="Times New Roman"/>
          <w:sz w:val="26"/>
        </w:rPr>
        <w:t>*cosx</w:t>
      </w:r>
      <w:r w:rsidRPr="00D47550">
        <w:rPr>
          <w:rFonts w:ascii="Times New Roman" w:hAnsi="Times New Roman"/>
          <w:sz w:val="26"/>
        </w:rPr>
        <w:t xml:space="preserve"> - d </w:t>
      </w:r>
      <w:r>
        <w:rPr>
          <w:rFonts w:ascii="Times New Roman" w:hAnsi="Times New Roman"/>
          <w:sz w:val="26"/>
        </w:rPr>
        <w:t>)</w:t>
      </w:r>
      <w:r w:rsidRPr="00D47550">
        <w:rPr>
          <w:rFonts w:ascii="Times New Roman" w:hAnsi="Times New Roman"/>
          <w:sz w:val="26"/>
        </w:rPr>
        <w:t>* c – b</w:t>
      </w:r>
      <w:r>
        <w:rPr>
          <w:rFonts w:ascii="Times New Roman" w:hAnsi="Times New Roman"/>
          <w:sz w:val="26"/>
        </w:rPr>
        <w:t>/a+ sin</w:t>
      </w:r>
      <w:r w:rsidR="005D430B">
        <w:rPr>
          <w:rFonts w:ascii="Times New Roman" w:hAnsi="Times New Roman"/>
          <w:sz w:val="26"/>
        </w:rPr>
        <w:t>x - c</w:t>
      </w:r>
    </w:p>
    <w:p w:rsidR="00C12AD3" w:rsidRPr="00963734" w:rsidRDefault="00C12AD3" w:rsidP="00C12AD3">
      <w:pPr>
        <w:spacing w:after="0" w:line="312" w:lineRule="auto"/>
        <w:ind w:firstLine="540"/>
        <w:jc w:val="both"/>
        <w:rPr>
          <w:rFonts w:ascii="Times New Roman" w:hAnsi="Times New Roman"/>
          <w:sz w:val="26"/>
        </w:rPr>
      </w:pPr>
      <w:r w:rsidRPr="00963734">
        <w:rPr>
          <w:rFonts w:ascii="Times New Roman" w:hAnsi="Times New Roman"/>
          <w:sz w:val="26"/>
        </w:rPr>
        <w:t>- Dựng cây nhị phân biểu diễn biểu thức</w:t>
      </w:r>
      <w:r>
        <w:rPr>
          <w:rFonts w:ascii="Times New Roman" w:hAnsi="Times New Roman"/>
          <w:sz w:val="26"/>
        </w:rPr>
        <w:t>.</w:t>
      </w:r>
    </w:p>
    <w:p w:rsidR="00C12AD3" w:rsidRPr="00963734" w:rsidRDefault="00C12AD3" w:rsidP="00C12AD3">
      <w:pPr>
        <w:spacing w:after="0" w:line="312" w:lineRule="auto"/>
        <w:ind w:firstLine="540"/>
        <w:jc w:val="both"/>
        <w:rPr>
          <w:rFonts w:ascii="Times New Roman" w:hAnsi="Times New Roman"/>
          <w:sz w:val="26"/>
        </w:rPr>
      </w:pPr>
      <w:r w:rsidRPr="00963734">
        <w:rPr>
          <w:rFonts w:ascii="Times New Roman" w:hAnsi="Times New Roman"/>
          <w:sz w:val="26"/>
        </w:rPr>
        <w:t>- Viết lại biểu thức d</w:t>
      </w:r>
      <w:r w:rsidRPr="00963734">
        <w:rPr>
          <w:rFonts w:ascii="Times New Roman" w:hAnsi="Times New Roman" w:hint="eastAsia"/>
          <w:sz w:val="26"/>
        </w:rPr>
        <w:t>ư</w:t>
      </w:r>
      <w:r w:rsidRPr="00963734">
        <w:rPr>
          <w:rFonts w:ascii="Times New Roman" w:hAnsi="Times New Roman"/>
          <w:sz w:val="26"/>
        </w:rPr>
        <w:t>ới dạng tiền tố, hậu tố</w:t>
      </w:r>
      <w:r>
        <w:rPr>
          <w:rFonts w:ascii="Times New Roman" w:hAnsi="Times New Roman"/>
          <w:sz w:val="26"/>
        </w:rPr>
        <w:t>.</w:t>
      </w:r>
    </w:p>
    <w:p w:rsidR="00C12AD3" w:rsidRPr="00963734" w:rsidRDefault="00C12AD3" w:rsidP="00C12AD3">
      <w:pPr>
        <w:spacing w:after="0" w:line="312" w:lineRule="auto"/>
        <w:ind w:firstLine="540"/>
        <w:jc w:val="both"/>
        <w:rPr>
          <w:rFonts w:ascii="Times New Roman" w:hAnsi="Times New Roman"/>
          <w:sz w:val="26"/>
        </w:rPr>
      </w:pPr>
      <w:r w:rsidRPr="00963734">
        <w:rPr>
          <w:rFonts w:ascii="Times New Roman" w:hAnsi="Times New Roman"/>
          <w:sz w:val="26"/>
        </w:rPr>
        <w:t xml:space="preserve">- Minh hoạ việc </w:t>
      </w:r>
      <w:r w:rsidRPr="00963734">
        <w:rPr>
          <w:rFonts w:ascii="Times New Roman" w:hAnsi="Times New Roman" w:hint="eastAsia"/>
          <w:sz w:val="26"/>
        </w:rPr>
        <w:t>đ</w:t>
      </w:r>
      <w:r w:rsidRPr="00963734">
        <w:rPr>
          <w:rFonts w:ascii="Times New Roman" w:hAnsi="Times New Roman"/>
          <w:sz w:val="26"/>
        </w:rPr>
        <w:t>ịnh giá biểu thức bằng ng</w:t>
      </w:r>
      <w:r w:rsidRPr="00963734">
        <w:rPr>
          <w:rFonts w:ascii="Times New Roman" w:hAnsi="Times New Roman" w:hint="eastAsia"/>
          <w:sz w:val="26"/>
        </w:rPr>
        <w:t>ă</w:t>
      </w:r>
      <w:r w:rsidRPr="00963734">
        <w:rPr>
          <w:rFonts w:ascii="Times New Roman" w:hAnsi="Times New Roman"/>
          <w:sz w:val="26"/>
        </w:rPr>
        <w:t>n xếp với biểu thức cho dạng hậu tố</w:t>
      </w:r>
      <w:r w:rsidRPr="00963734">
        <w:rPr>
          <w:rFonts w:ascii="Times New Roman" w:hAnsi="Times New Roman"/>
        </w:rPr>
        <w:t>.</w:t>
      </w:r>
    </w:p>
    <w:p w:rsidR="00C12AD3" w:rsidRPr="00C12AD3" w:rsidRDefault="00C12AD3" w:rsidP="00C12AD3">
      <w:pPr>
        <w:spacing w:after="0" w:line="312" w:lineRule="auto"/>
        <w:jc w:val="both"/>
        <w:rPr>
          <w:rFonts w:ascii="Times New Roman" w:hAnsi="Times New Roman"/>
          <w:sz w:val="28"/>
          <w:szCs w:val="28"/>
        </w:rPr>
      </w:pPr>
    </w:p>
    <w:p w:rsidR="00F61319" w:rsidRPr="00FC7867" w:rsidRDefault="00F61319" w:rsidP="001643A3">
      <w:pPr>
        <w:spacing w:before="60" w:after="60" w:line="380" w:lineRule="exact"/>
        <w:jc w:val="both"/>
        <w:rPr>
          <w:rFonts w:ascii="Times New Roman" w:hAnsi="Times New Roman"/>
          <w:sz w:val="28"/>
          <w:szCs w:val="28"/>
          <w:lang w:val="fr-FR"/>
        </w:rPr>
      </w:pPr>
    </w:p>
    <w:sectPr w:rsidR="00F61319" w:rsidRPr="00FC7867" w:rsidSect="005A5FD6">
      <w:pgSz w:w="11907" w:h="16840" w:code="9"/>
      <w:pgMar w:top="851" w:right="851" w:bottom="1134" w:left="1985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C3520F"/>
    <w:multiLevelType w:val="hybridMultilevel"/>
    <w:tmpl w:val="8D543994"/>
    <w:lvl w:ilvl="0" w:tplc="5CA8EB5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39FE1699"/>
    <w:multiLevelType w:val="hybridMultilevel"/>
    <w:tmpl w:val="302672B2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190502"/>
    <w:multiLevelType w:val="hybridMultilevel"/>
    <w:tmpl w:val="BA749A38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BA0240"/>
    <w:multiLevelType w:val="hybridMultilevel"/>
    <w:tmpl w:val="2C4004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015304"/>
    <w:multiLevelType w:val="hybridMultilevel"/>
    <w:tmpl w:val="25E2CB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1D94FC1"/>
    <w:multiLevelType w:val="hybridMultilevel"/>
    <w:tmpl w:val="8D543994"/>
    <w:lvl w:ilvl="0" w:tplc="5CA8EB5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3C99"/>
    <w:rsid w:val="000E6D5F"/>
    <w:rsid w:val="001643A3"/>
    <w:rsid w:val="00175EC4"/>
    <w:rsid w:val="00212FEA"/>
    <w:rsid w:val="00224BBC"/>
    <w:rsid w:val="002E2C56"/>
    <w:rsid w:val="00335C18"/>
    <w:rsid w:val="00367D79"/>
    <w:rsid w:val="00384603"/>
    <w:rsid w:val="00453C20"/>
    <w:rsid w:val="004A3431"/>
    <w:rsid w:val="004D3F6B"/>
    <w:rsid w:val="0053257C"/>
    <w:rsid w:val="005A5FD6"/>
    <w:rsid w:val="005D430B"/>
    <w:rsid w:val="006A78AE"/>
    <w:rsid w:val="006E2DC3"/>
    <w:rsid w:val="00751F43"/>
    <w:rsid w:val="00766C79"/>
    <w:rsid w:val="007F1B43"/>
    <w:rsid w:val="008C3FDF"/>
    <w:rsid w:val="009510D8"/>
    <w:rsid w:val="00AD79E5"/>
    <w:rsid w:val="00B20B44"/>
    <w:rsid w:val="00B47F1D"/>
    <w:rsid w:val="00C12AD3"/>
    <w:rsid w:val="00C55A59"/>
    <w:rsid w:val="00CC0B4E"/>
    <w:rsid w:val="00CF0CC2"/>
    <w:rsid w:val="00D01503"/>
    <w:rsid w:val="00DE0136"/>
    <w:rsid w:val="00DF14F4"/>
    <w:rsid w:val="00E4745A"/>
    <w:rsid w:val="00EF7CCE"/>
    <w:rsid w:val="00F61319"/>
    <w:rsid w:val="00FC3C99"/>
    <w:rsid w:val="00FC7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F79596"/>
  <w15:chartTrackingRefBased/>
  <w15:docId w15:val="{FB79B532-4430-49F0-AE02-6B06CB88D9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C99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3C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4</Pages>
  <Words>637</Words>
  <Characters>363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í Tống</dc:creator>
  <cp:keywords/>
  <dc:description/>
  <cp:lastModifiedBy>asus</cp:lastModifiedBy>
  <cp:revision>18</cp:revision>
  <dcterms:created xsi:type="dcterms:W3CDTF">2023-04-18T06:39:00Z</dcterms:created>
  <dcterms:modified xsi:type="dcterms:W3CDTF">2023-04-18T07:57:00Z</dcterms:modified>
</cp:coreProperties>
</file>